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F28" w:rsidRDefault="00754F2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65354" w:rsidRPr="00267039" w:rsidRDefault="00B10C4D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267039">
        <w:rPr>
          <w:rFonts w:ascii="Times New Roman" w:hAnsi="Times New Roman" w:cs="Times New Roman"/>
          <w:b/>
          <w:sz w:val="32"/>
          <w:szCs w:val="32"/>
          <w:u w:val="single"/>
        </w:rPr>
        <w:t>Utility:</w:t>
      </w:r>
    </w:p>
    <w:p w:rsidR="00B10C4D" w:rsidRPr="00267039" w:rsidRDefault="00B10C4D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>Utility is the power of good or service to satisfy a human wants. It is the amount of satisfaction, which a consumer obtains from consuming a good or service during some specific period of time.</w:t>
      </w:r>
    </w:p>
    <w:p w:rsidR="00B10C4D" w:rsidRPr="00267039" w:rsidRDefault="00B10C4D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267039">
        <w:rPr>
          <w:rFonts w:ascii="Times New Roman" w:hAnsi="Times New Roman" w:cs="Times New Roman"/>
          <w:b/>
          <w:sz w:val="32"/>
          <w:szCs w:val="32"/>
          <w:u w:val="single"/>
        </w:rPr>
        <w:t>Goods:</w:t>
      </w:r>
    </w:p>
    <w:p w:rsidR="00B10C4D" w:rsidRPr="00267039" w:rsidRDefault="00B10C4D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>A good is any material</w:t>
      </w:r>
      <w:r w:rsidR="00A52282" w:rsidRPr="00267039">
        <w:rPr>
          <w:rFonts w:ascii="Times New Roman" w:hAnsi="Times New Roman" w:cs="Times New Roman"/>
          <w:sz w:val="32"/>
          <w:szCs w:val="32"/>
        </w:rPr>
        <w:t xml:space="preserve"> or </w:t>
      </w:r>
      <w:r w:rsidRPr="00267039">
        <w:rPr>
          <w:rFonts w:ascii="Times New Roman" w:hAnsi="Times New Roman" w:cs="Times New Roman"/>
          <w:sz w:val="32"/>
          <w:szCs w:val="32"/>
        </w:rPr>
        <w:t xml:space="preserve">thing </w:t>
      </w:r>
      <w:r w:rsidR="00A52282" w:rsidRPr="00267039">
        <w:rPr>
          <w:rFonts w:ascii="Times New Roman" w:hAnsi="Times New Roman" w:cs="Times New Roman"/>
          <w:sz w:val="32"/>
          <w:szCs w:val="32"/>
        </w:rPr>
        <w:t>which people want to use. Goods may be free like air or economic goods which have a price. A good which has utility for human beings is called consumer good.</w:t>
      </w: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b/>
          <w:sz w:val="32"/>
          <w:szCs w:val="32"/>
          <w:u w:val="single"/>
        </w:rPr>
        <w:t xml:space="preserve">Human Wants: </w:t>
      </w: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>Human want means the desire to get and use something which provides utility.</w:t>
      </w: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>Human wants are two types:  Economic wants and Non economic wants</w:t>
      </w:r>
    </w:p>
    <w:p w:rsidR="007B44FE" w:rsidRPr="00267039" w:rsidRDefault="007B44FE">
      <w:pPr>
        <w:rPr>
          <w:rFonts w:ascii="Times New Roman" w:hAnsi="Times New Roman" w:cs="Times New Roman"/>
          <w:b/>
          <w:sz w:val="32"/>
          <w:szCs w:val="32"/>
        </w:rPr>
      </w:pPr>
      <w:r w:rsidRPr="00267039">
        <w:rPr>
          <w:rFonts w:ascii="Times New Roman" w:hAnsi="Times New Roman" w:cs="Times New Roman"/>
          <w:b/>
          <w:sz w:val="32"/>
          <w:szCs w:val="32"/>
        </w:rPr>
        <w:t xml:space="preserve">Economic Wants: </w:t>
      </w: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>These are the wants which can be satisfied only by spending money e.g. want to get a cycle.</w:t>
      </w: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b/>
          <w:sz w:val="32"/>
          <w:szCs w:val="32"/>
        </w:rPr>
        <w:t>Non- Economic Wants</w:t>
      </w:r>
      <w:r w:rsidRPr="00267039">
        <w:rPr>
          <w:rFonts w:ascii="Times New Roman" w:hAnsi="Times New Roman" w:cs="Times New Roman"/>
          <w:sz w:val="32"/>
          <w:szCs w:val="32"/>
        </w:rPr>
        <w:t>:</w:t>
      </w:r>
    </w:p>
    <w:p w:rsidR="007B44FE" w:rsidRPr="00267039" w:rsidRDefault="007B44FE">
      <w:pPr>
        <w:rPr>
          <w:rFonts w:ascii="Times New Roman" w:hAnsi="Times New Roman" w:cs="Times New Roman"/>
          <w:sz w:val="32"/>
          <w:szCs w:val="32"/>
        </w:rPr>
      </w:pPr>
      <w:r w:rsidRPr="00267039">
        <w:rPr>
          <w:rFonts w:ascii="Times New Roman" w:hAnsi="Times New Roman" w:cs="Times New Roman"/>
          <w:sz w:val="32"/>
          <w:szCs w:val="32"/>
        </w:rPr>
        <w:t xml:space="preserve">Non-economic wants are human desires which can be satisfied without the use of </w:t>
      </w:r>
      <w:r w:rsidR="00267039" w:rsidRPr="00267039">
        <w:rPr>
          <w:rFonts w:ascii="Times New Roman" w:hAnsi="Times New Roman" w:cs="Times New Roman"/>
          <w:sz w:val="32"/>
          <w:szCs w:val="32"/>
        </w:rPr>
        <w:t>money e.g</w:t>
      </w:r>
      <w:r w:rsidRPr="00267039">
        <w:rPr>
          <w:rFonts w:ascii="Times New Roman" w:hAnsi="Times New Roman" w:cs="Times New Roman"/>
          <w:sz w:val="32"/>
          <w:szCs w:val="32"/>
        </w:rPr>
        <w:t xml:space="preserve">. desire foe friendship. </w:t>
      </w:r>
      <w:r w:rsidR="006760FF" w:rsidRPr="00267039">
        <w:rPr>
          <w:rFonts w:ascii="Times New Roman" w:hAnsi="Times New Roman" w:cs="Times New Roman"/>
          <w:sz w:val="32"/>
          <w:szCs w:val="32"/>
        </w:rPr>
        <w:t>In economics we study only economic wants.</w:t>
      </w: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7039" w:rsidRDefault="0026703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63DFF" w:rsidRPr="00E577F2" w:rsidRDefault="00263DFF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Consumption:</w:t>
      </w:r>
    </w:p>
    <w:p w:rsidR="00263DFF" w:rsidRPr="00E577F2" w:rsidRDefault="00263DFF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use of goods and services to meet economic wants is called consumption.  Consumption can be discussed under two heads:</w:t>
      </w:r>
    </w:p>
    <w:p w:rsidR="00263DFF" w:rsidRPr="00E577F2" w:rsidRDefault="00263DFF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b/>
          <w:sz w:val="32"/>
          <w:szCs w:val="32"/>
        </w:rPr>
        <w:t>Direct Consumption</w:t>
      </w:r>
      <w:r w:rsidRPr="00E577F2">
        <w:rPr>
          <w:rFonts w:ascii="Times New Roman" w:hAnsi="Times New Roman" w:cs="Times New Roman"/>
          <w:sz w:val="32"/>
          <w:szCs w:val="32"/>
        </w:rPr>
        <w:t>:</w:t>
      </w:r>
    </w:p>
    <w:p w:rsidR="00263DFF" w:rsidRPr="00E577F2" w:rsidRDefault="00263DFF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consumption of consumer goods, i.e. the goods from which we get satisfaction directly, is called direct consumption i.e. consumption of food, cloth, car etc.</w:t>
      </w:r>
    </w:p>
    <w:p w:rsidR="00263DFF" w:rsidRPr="00E577F2" w:rsidRDefault="004D5092">
      <w:pPr>
        <w:rPr>
          <w:rFonts w:ascii="Times New Roman" w:hAnsi="Times New Roman" w:cs="Times New Roman"/>
          <w:b/>
          <w:sz w:val="32"/>
          <w:szCs w:val="32"/>
        </w:rPr>
      </w:pPr>
      <w:r w:rsidRPr="00E577F2">
        <w:rPr>
          <w:rFonts w:ascii="Times New Roman" w:hAnsi="Times New Roman" w:cs="Times New Roman"/>
          <w:b/>
          <w:sz w:val="32"/>
          <w:szCs w:val="32"/>
        </w:rPr>
        <w:t>Indirect Consumption:</w:t>
      </w:r>
    </w:p>
    <w:p w:rsidR="004D5092" w:rsidRPr="00E577F2" w:rsidRDefault="004D509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consumption of capital goods, i.e. the goods from which we get satisfaction indirectly, is called indirect consumption. For example, the use of machine, factories etc, which produce consumers goods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4BE1" w:rsidRPr="00E577F2" w:rsidRDefault="00E74BE1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Capital Goods: </w:t>
      </w:r>
    </w:p>
    <w:p w:rsidR="00E74BE1" w:rsidRPr="00E577F2" w:rsidRDefault="00E74BE1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E577F2">
        <w:rPr>
          <w:rFonts w:ascii="Times New Roman" w:hAnsi="Times New Roman" w:cs="Times New Roman"/>
          <w:sz w:val="32"/>
          <w:szCs w:val="32"/>
        </w:rPr>
        <w:t>The products that satisfy our wants indirectly by making possible production of more goods.</w:t>
      </w:r>
      <w:proofErr w:type="gramEnd"/>
      <w:r w:rsidRPr="00E577F2">
        <w:rPr>
          <w:rFonts w:ascii="Times New Roman" w:hAnsi="Times New Roman" w:cs="Times New Roman"/>
          <w:sz w:val="32"/>
          <w:szCs w:val="32"/>
        </w:rPr>
        <w:t xml:space="preserve"> Machinery and equipment are the examples of capital goods.</w:t>
      </w:r>
    </w:p>
    <w:p w:rsidR="004D5092" w:rsidRPr="00E577F2" w:rsidRDefault="004D5092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Consumer:</w:t>
      </w:r>
    </w:p>
    <w:p w:rsidR="004D5092" w:rsidRPr="00E577F2" w:rsidRDefault="004D509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person, who uses goods and services to meet economic wants, is called consumer.</w:t>
      </w:r>
    </w:p>
    <w:p w:rsidR="004D5092" w:rsidRPr="00E577F2" w:rsidRDefault="004D5092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Consumer’s behavior:</w:t>
      </w:r>
    </w:p>
    <w:p w:rsidR="004D5092" w:rsidRPr="00E577F2" w:rsidRDefault="000272C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behavior which a consumer adopts to maximize satisfaction with limited resources, is called consumer’s behavior.</w:t>
      </w: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Pr="00E577F2" w:rsidRDefault="00E577F2" w:rsidP="00E577F2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Production:</w:t>
      </w:r>
    </w:p>
    <w:p w:rsidR="00E577F2" w:rsidRPr="00E577F2" w:rsidRDefault="00E577F2" w:rsidP="00E577F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act of producing goods and services, which fetch a price in the market, is called production.</w:t>
      </w:r>
    </w:p>
    <w:p w:rsidR="00031CB4" w:rsidRPr="00E577F2" w:rsidRDefault="00031CB4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Producer:</w:t>
      </w:r>
    </w:p>
    <w:p w:rsidR="00031CB4" w:rsidRPr="00E577F2" w:rsidRDefault="00031CB4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E577F2">
        <w:rPr>
          <w:rFonts w:ascii="Times New Roman" w:hAnsi="Times New Roman" w:cs="Times New Roman"/>
          <w:sz w:val="32"/>
          <w:szCs w:val="32"/>
        </w:rPr>
        <w:t>The person or a firm who produces marketable goods or services.</w:t>
      </w:r>
      <w:proofErr w:type="gramEnd"/>
    </w:p>
    <w:p w:rsidR="00DA30EA" w:rsidRPr="00E577F2" w:rsidRDefault="00DA30EA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Income:</w:t>
      </w:r>
    </w:p>
    <w:p w:rsidR="00DA30EA" w:rsidRPr="00E577F2" w:rsidRDefault="00DA30EA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Income is a term that is used to describe the amount of wealth that an entity can comfortably </w:t>
      </w:r>
      <w:r w:rsidR="00E577F2">
        <w:rPr>
          <w:rFonts w:ascii="Times New Roman" w:hAnsi="Times New Roman" w:cs="Times New Roman"/>
          <w:sz w:val="32"/>
          <w:szCs w:val="32"/>
        </w:rPr>
        <w:t>s</w:t>
      </w:r>
      <w:r w:rsidRPr="00E577F2">
        <w:rPr>
          <w:rFonts w:ascii="Times New Roman" w:hAnsi="Times New Roman" w:cs="Times New Roman"/>
          <w:sz w:val="32"/>
          <w:szCs w:val="32"/>
        </w:rPr>
        <w:t>pend during a specified period of time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A30EA" w:rsidRPr="00E577F2" w:rsidRDefault="00DA30EA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Investment:</w:t>
      </w:r>
    </w:p>
    <w:p w:rsidR="00DA30EA" w:rsidRPr="00E577F2" w:rsidRDefault="00DA30EA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An investm</w:t>
      </w:r>
      <w:r w:rsidR="00DD6EB4">
        <w:rPr>
          <w:rFonts w:ascii="Times New Roman" w:hAnsi="Times New Roman" w:cs="Times New Roman"/>
          <w:sz w:val="32"/>
          <w:szCs w:val="32"/>
        </w:rPr>
        <w:t>ent is an asset or item received</w:t>
      </w:r>
      <w:r w:rsidRPr="00E577F2">
        <w:rPr>
          <w:rFonts w:ascii="Times New Roman" w:hAnsi="Times New Roman" w:cs="Times New Roman"/>
          <w:sz w:val="32"/>
          <w:szCs w:val="32"/>
        </w:rPr>
        <w:t xml:space="preserve"> with the goal of generating income. In other words, an investment is the purchase of goods that are not consumed today but are used in the future to create wealth.</w:t>
      </w:r>
    </w:p>
    <w:p w:rsidR="00267039" w:rsidRPr="00E577F2" w:rsidRDefault="00267039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Wealth:</w:t>
      </w:r>
    </w:p>
    <w:p w:rsidR="00267039" w:rsidRPr="00E577F2" w:rsidRDefault="00267039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E577F2">
        <w:rPr>
          <w:rFonts w:ascii="Times New Roman" w:hAnsi="Times New Roman" w:cs="Times New Roman"/>
          <w:sz w:val="32"/>
          <w:szCs w:val="32"/>
        </w:rPr>
        <w:t>All things, which are used by the people and are not free.</w:t>
      </w:r>
      <w:proofErr w:type="gramEnd"/>
      <w:r w:rsidRPr="00E577F2">
        <w:rPr>
          <w:rFonts w:ascii="Times New Roman" w:hAnsi="Times New Roman" w:cs="Times New Roman"/>
          <w:sz w:val="32"/>
          <w:szCs w:val="32"/>
        </w:rPr>
        <w:t xml:space="preserve"> Thus wealth includes things such as houses, cattle, machinery, gold, money etc.</w:t>
      </w:r>
    </w:p>
    <w:p w:rsidR="00267039" w:rsidRPr="00E577F2" w:rsidRDefault="00267039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Rate of interest: </w:t>
      </w:r>
    </w:p>
    <w:p w:rsidR="00267039" w:rsidRPr="00E577F2" w:rsidRDefault="00267039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percentage rate of return which a lender receives on the amount lent to the borrower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5BB3" w:rsidRDefault="00275BB3">
      <w:pPr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B93345" w:rsidRPr="00E577F2" w:rsidRDefault="00546A0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Demand:</w:t>
      </w:r>
    </w:p>
    <w:p w:rsidR="00546A00" w:rsidRPr="00E577F2" w:rsidRDefault="00546A00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amount of a commodity or service which a buyer is willing and able to purchase at a particular set of prices during a given time period is called demand.</w:t>
      </w:r>
    </w:p>
    <w:p w:rsidR="00546A00" w:rsidRPr="00E577F2" w:rsidRDefault="00546A0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Demand Curve:</w:t>
      </w:r>
    </w:p>
    <w:p w:rsidR="00546A00" w:rsidRPr="00E577F2" w:rsidRDefault="00546A00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It is a locus of points which represents the relationship between specific prices of a good or service and quantity demanded, other things being equal.</w:t>
      </w:r>
    </w:p>
    <w:p w:rsidR="00E61749" w:rsidRPr="00E577F2" w:rsidRDefault="00E61749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Law of Demand:</w:t>
      </w:r>
    </w:p>
    <w:p w:rsidR="00E61749" w:rsidRPr="00E577F2" w:rsidRDefault="00E61749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Other things being equal, the quantity demanded contracts when price increases and the quantity demanded extends when price decreases.</w:t>
      </w: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 w:rsidP="00546A0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46A00" w:rsidRPr="00E577F2" w:rsidRDefault="00546A00" w:rsidP="00546A0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Supply:</w:t>
      </w:r>
    </w:p>
    <w:p w:rsidR="00546A00" w:rsidRPr="00E577F2" w:rsidRDefault="00546A00" w:rsidP="00546A00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amount of a commodity or service which a seller is willing and able to sell at a particular set of prices during a given time period is called demand.</w:t>
      </w:r>
    </w:p>
    <w:p w:rsidR="00546A00" w:rsidRPr="00E577F2" w:rsidRDefault="00546A00" w:rsidP="00546A0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Supply Curve:</w:t>
      </w:r>
    </w:p>
    <w:p w:rsidR="00546A00" w:rsidRPr="00E577F2" w:rsidRDefault="00546A00" w:rsidP="00546A00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It is a locus of points which represents the relationship between specific prices of a good or service and quantity supply, other things being equal.</w:t>
      </w:r>
    </w:p>
    <w:p w:rsidR="00E61749" w:rsidRPr="00E577F2" w:rsidRDefault="00E61749" w:rsidP="00E61749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Law of Supply:</w:t>
      </w:r>
    </w:p>
    <w:p w:rsidR="00E61749" w:rsidRPr="00E577F2" w:rsidRDefault="00E61749" w:rsidP="00E61749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Other things being equal, the quantity supplied extends when price increases and the quantity supplied contracts when price decreases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546A00" w:rsidRPr="00E577F2" w:rsidRDefault="00E61BF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Market: </w:t>
      </w:r>
    </w:p>
    <w:p w:rsidR="00AE4AA2" w:rsidRPr="00E577F2" w:rsidRDefault="00AE4AA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Market is an arrangement that allows buyers and sellers to exchange goods and services. Or </w:t>
      </w:r>
      <w:proofErr w:type="gramStart"/>
      <w:r w:rsidRPr="00E577F2">
        <w:rPr>
          <w:rFonts w:ascii="Times New Roman" w:hAnsi="Times New Roman" w:cs="Times New Roman"/>
          <w:sz w:val="32"/>
          <w:szCs w:val="32"/>
        </w:rPr>
        <w:t>A</w:t>
      </w:r>
      <w:proofErr w:type="gramEnd"/>
      <w:r w:rsidRPr="00E577F2">
        <w:rPr>
          <w:rFonts w:ascii="Times New Roman" w:hAnsi="Times New Roman" w:cs="Times New Roman"/>
          <w:sz w:val="32"/>
          <w:szCs w:val="32"/>
        </w:rPr>
        <w:t xml:space="preserve"> group of buyers and sellers that exchange a goods or services at a price. </w:t>
      </w:r>
    </w:p>
    <w:p w:rsidR="00C54D89" w:rsidRPr="00E577F2" w:rsidRDefault="006B79C2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Revenue:</w:t>
      </w:r>
    </w:p>
    <w:p w:rsidR="006B79C2" w:rsidRPr="00E577F2" w:rsidRDefault="006B79C2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It is the total receipt of a firm from the sale of a specific quantity of its product at a specific price ov</w:t>
      </w:r>
      <w:r w:rsidR="001E7CA0" w:rsidRPr="00E577F2">
        <w:rPr>
          <w:rFonts w:ascii="Times New Roman" w:hAnsi="Times New Roman" w:cs="Times New Roman"/>
          <w:sz w:val="32"/>
          <w:szCs w:val="32"/>
        </w:rPr>
        <w:t xml:space="preserve">er a particular period of time, </w:t>
      </w:r>
      <w:proofErr w:type="spellStart"/>
      <w:r w:rsidRPr="00E577F2">
        <w:rPr>
          <w:rFonts w:ascii="Times New Roman" w:hAnsi="Times New Roman" w:cs="Times New Roman"/>
          <w:sz w:val="32"/>
          <w:szCs w:val="32"/>
        </w:rPr>
        <w:t>i.e</w:t>
      </w:r>
      <w:proofErr w:type="spellEnd"/>
      <w:r w:rsidRPr="00E577F2">
        <w:rPr>
          <w:rFonts w:ascii="Times New Roman" w:hAnsi="Times New Roman" w:cs="Times New Roman"/>
          <w:sz w:val="32"/>
          <w:szCs w:val="32"/>
        </w:rPr>
        <w:t xml:space="preserve"> </w:t>
      </w:r>
      <w:r w:rsidR="001E7CA0" w:rsidRPr="00E577F2">
        <w:rPr>
          <w:rFonts w:ascii="Times New Roman" w:hAnsi="Times New Roman" w:cs="Times New Roman"/>
          <w:sz w:val="32"/>
          <w:szCs w:val="32"/>
        </w:rPr>
        <w:t xml:space="preserve"> </w:t>
      </w:r>
      <w:r w:rsidRPr="00E577F2">
        <w:rPr>
          <w:rFonts w:ascii="Times New Roman" w:hAnsi="Times New Roman" w:cs="Times New Roman"/>
          <w:sz w:val="32"/>
          <w:szCs w:val="32"/>
        </w:rPr>
        <w:t xml:space="preserve"> R = P Q</w:t>
      </w:r>
    </w:p>
    <w:p w:rsidR="000B75F0" w:rsidRPr="00E577F2" w:rsidRDefault="000B75F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Firm: </w:t>
      </w:r>
    </w:p>
    <w:p w:rsidR="000B75F0" w:rsidRPr="00E577F2" w:rsidRDefault="000B75F0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Firm is a business unit which combines, co-ordinates, supervises and manages various factors of production to produce goods and services, sells these goods and services in the market and is responsible for profit or loss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1197" w:rsidRPr="00E577F2" w:rsidRDefault="00E5119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Cost: </w:t>
      </w:r>
      <w:r w:rsidR="001B5A9D"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(Cost of production)  </w:t>
      </w:r>
    </w:p>
    <w:p w:rsidR="00C54D89" w:rsidRPr="00E577F2" w:rsidRDefault="00E51197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payments of the rewards of factors of production either owned by the firm or purchased by the firm to produce a certain quantity of a good or service during a specific time period is called cost.</w:t>
      </w:r>
    </w:p>
    <w:p w:rsidR="001B5A9D" w:rsidRPr="00E577F2" w:rsidRDefault="00467AA1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 xml:space="preserve">Profit: </w:t>
      </w:r>
    </w:p>
    <w:p w:rsidR="00C54D89" w:rsidRPr="00E577F2" w:rsidRDefault="00467AA1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It is the difference between revenue and cost. </w:t>
      </w:r>
      <w:proofErr w:type="spellStart"/>
      <w:proofErr w:type="gramStart"/>
      <w:r w:rsidRPr="00E577F2">
        <w:rPr>
          <w:rFonts w:ascii="Times New Roman" w:hAnsi="Times New Roman" w:cs="Times New Roman"/>
          <w:sz w:val="32"/>
          <w:szCs w:val="32"/>
        </w:rPr>
        <w:t>i.e</w:t>
      </w:r>
      <w:proofErr w:type="spellEnd"/>
      <w:proofErr w:type="gramEnd"/>
      <w:r w:rsidRPr="00E577F2">
        <w:rPr>
          <w:rFonts w:ascii="Times New Roman" w:hAnsi="Times New Roman" w:cs="Times New Roman"/>
          <w:sz w:val="32"/>
          <w:szCs w:val="32"/>
        </w:rPr>
        <w:t xml:space="preserve"> π = R - C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54D89" w:rsidRPr="00E577F2" w:rsidRDefault="002124E8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Factors of production:</w:t>
      </w:r>
    </w:p>
    <w:p w:rsidR="002124E8" w:rsidRPr="00E577F2" w:rsidRDefault="002124E8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The factors which are involved in the process of production are termed as factors of production.</w:t>
      </w:r>
    </w:p>
    <w:p w:rsidR="002124E8" w:rsidRPr="00E577F2" w:rsidRDefault="002124E8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>We have the following four factor of production</w:t>
      </w:r>
      <w:r w:rsidR="00F0362A" w:rsidRPr="00E577F2">
        <w:rPr>
          <w:rFonts w:ascii="Times New Roman" w:hAnsi="Times New Roman" w:cs="Times New Roman"/>
          <w:sz w:val="32"/>
          <w:szCs w:val="32"/>
        </w:rPr>
        <w:t>: land</w:t>
      </w:r>
      <w:r w:rsidRPr="00E577F2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E577F2">
        <w:rPr>
          <w:rFonts w:ascii="Times New Roman" w:hAnsi="Times New Roman" w:cs="Times New Roman"/>
          <w:sz w:val="32"/>
          <w:szCs w:val="32"/>
        </w:rPr>
        <w:t>labour</w:t>
      </w:r>
      <w:proofErr w:type="spellEnd"/>
      <w:r w:rsidRPr="00E577F2">
        <w:rPr>
          <w:rFonts w:ascii="Times New Roman" w:hAnsi="Times New Roman" w:cs="Times New Roman"/>
          <w:sz w:val="32"/>
          <w:szCs w:val="32"/>
        </w:rPr>
        <w:t>, capital and organization.</w:t>
      </w:r>
    </w:p>
    <w:p w:rsidR="002124E8" w:rsidRPr="00E577F2" w:rsidRDefault="002124E8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 </w:t>
      </w:r>
      <w:r w:rsidR="00F0362A" w:rsidRPr="00E577F2">
        <w:rPr>
          <w:rFonts w:ascii="Times New Roman" w:hAnsi="Times New Roman" w:cs="Times New Roman"/>
          <w:b/>
          <w:sz w:val="32"/>
          <w:szCs w:val="32"/>
          <w:u w:val="single"/>
        </w:rPr>
        <w:t>Land:</w:t>
      </w:r>
    </w:p>
    <w:p w:rsidR="00F0362A" w:rsidRPr="00E577F2" w:rsidRDefault="00F0362A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The term land is meant not only land in the strict sense of word but whole of the materials or the forces which nature gives </w:t>
      </w:r>
      <w:r w:rsidR="00202EB0" w:rsidRPr="00E577F2">
        <w:rPr>
          <w:rFonts w:ascii="Times New Roman" w:hAnsi="Times New Roman" w:cs="Times New Roman"/>
          <w:sz w:val="32"/>
          <w:szCs w:val="32"/>
        </w:rPr>
        <w:t>freely for man’s aid.</w:t>
      </w:r>
    </w:p>
    <w:p w:rsidR="00202EB0" w:rsidRPr="00E577F2" w:rsidRDefault="00202EB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proofErr w:type="spellStart"/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Labour</w:t>
      </w:r>
      <w:proofErr w:type="spellEnd"/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:</w:t>
      </w:r>
    </w:p>
    <w:p w:rsidR="00202EB0" w:rsidRPr="00E577F2" w:rsidRDefault="00202EB0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E577F2">
        <w:rPr>
          <w:rFonts w:ascii="Times New Roman" w:hAnsi="Times New Roman" w:cs="Times New Roman"/>
          <w:sz w:val="32"/>
          <w:szCs w:val="32"/>
        </w:rPr>
        <w:t>Labour</w:t>
      </w:r>
      <w:proofErr w:type="spellEnd"/>
      <w:r w:rsidRPr="00E577F2">
        <w:rPr>
          <w:rFonts w:ascii="Times New Roman" w:hAnsi="Times New Roman" w:cs="Times New Roman"/>
          <w:sz w:val="32"/>
          <w:szCs w:val="32"/>
        </w:rPr>
        <w:t xml:space="preserve"> is a mental or physical exertion to produce goods and services for monetary reward.</w:t>
      </w: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577F2" w:rsidRDefault="00E577F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124E8" w:rsidRPr="00E577F2" w:rsidRDefault="00202EB0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Capital:</w:t>
      </w:r>
    </w:p>
    <w:p w:rsidR="002124E8" w:rsidRPr="00E577F2" w:rsidRDefault="002124E8">
      <w:pPr>
        <w:rPr>
          <w:rFonts w:ascii="Times New Roman" w:hAnsi="Times New Roman" w:cs="Times New Roman"/>
          <w:sz w:val="32"/>
          <w:szCs w:val="32"/>
        </w:rPr>
      </w:pPr>
      <w:r w:rsidRPr="00E577F2">
        <w:rPr>
          <w:rFonts w:ascii="Times New Roman" w:hAnsi="Times New Roman" w:cs="Times New Roman"/>
          <w:sz w:val="32"/>
          <w:szCs w:val="32"/>
        </w:rPr>
        <w:t xml:space="preserve"> </w:t>
      </w:r>
      <w:r w:rsidR="00202EB0" w:rsidRPr="00E577F2">
        <w:rPr>
          <w:rFonts w:ascii="Times New Roman" w:hAnsi="Times New Roman" w:cs="Times New Roman"/>
          <w:sz w:val="32"/>
          <w:szCs w:val="32"/>
        </w:rPr>
        <w:t>Capital is that part of wealth which can be used for further production wealth.</w:t>
      </w:r>
    </w:p>
    <w:p w:rsidR="002124E8" w:rsidRPr="00E577F2" w:rsidRDefault="00E443D4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577F2">
        <w:rPr>
          <w:rFonts w:ascii="Times New Roman" w:hAnsi="Times New Roman" w:cs="Times New Roman"/>
          <w:b/>
          <w:sz w:val="32"/>
          <w:szCs w:val="32"/>
          <w:u w:val="single"/>
        </w:rPr>
        <w:t>Organization or Entrepreneur:</w:t>
      </w:r>
    </w:p>
    <w:p w:rsidR="00E443D4" w:rsidRPr="00E577F2" w:rsidRDefault="00E443D4" w:rsidP="00E443D4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E577F2">
        <w:rPr>
          <w:rFonts w:ascii="Times New Roman" w:hAnsi="Times New Roman" w:cs="Times New Roman"/>
          <w:sz w:val="32"/>
          <w:szCs w:val="32"/>
        </w:rPr>
        <w:t>A</w:t>
      </w:r>
      <w:proofErr w:type="gramEnd"/>
      <w:r w:rsidRPr="00E577F2">
        <w:rPr>
          <w:rFonts w:ascii="Times New Roman" w:hAnsi="Times New Roman" w:cs="Times New Roman"/>
          <w:sz w:val="32"/>
          <w:szCs w:val="32"/>
        </w:rPr>
        <w:t xml:space="preserve"> entrepreneur is a person or a group of person </w:t>
      </w:r>
      <w:r w:rsidR="00031CB4" w:rsidRPr="00E577F2">
        <w:rPr>
          <w:rFonts w:ascii="Times New Roman" w:hAnsi="Times New Roman" w:cs="Times New Roman"/>
          <w:sz w:val="32"/>
          <w:szCs w:val="32"/>
        </w:rPr>
        <w:t>who</w:t>
      </w:r>
      <w:r w:rsidRPr="00E577F2">
        <w:rPr>
          <w:rFonts w:ascii="Times New Roman" w:hAnsi="Times New Roman" w:cs="Times New Roman"/>
          <w:sz w:val="32"/>
          <w:szCs w:val="32"/>
        </w:rPr>
        <w:t xml:space="preserve"> combines, co-ordinates</w:t>
      </w:r>
      <w:r w:rsidR="009248E1" w:rsidRPr="00E577F2">
        <w:rPr>
          <w:rFonts w:ascii="Times New Roman" w:hAnsi="Times New Roman" w:cs="Times New Roman"/>
          <w:sz w:val="32"/>
          <w:szCs w:val="32"/>
        </w:rPr>
        <w:t xml:space="preserve">, supervises and manages other </w:t>
      </w:r>
      <w:r w:rsidRPr="00E577F2">
        <w:rPr>
          <w:rFonts w:ascii="Times New Roman" w:hAnsi="Times New Roman" w:cs="Times New Roman"/>
          <w:sz w:val="32"/>
          <w:szCs w:val="32"/>
        </w:rPr>
        <w:t>factors of production to produce goods and services</w:t>
      </w:r>
      <w:r w:rsidR="00031CB4" w:rsidRPr="00E577F2">
        <w:rPr>
          <w:rFonts w:ascii="Times New Roman" w:hAnsi="Times New Roman" w:cs="Times New Roman"/>
          <w:sz w:val="32"/>
          <w:szCs w:val="32"/>
        </w:rPr>
        <w:t xml:space="preserve"> </w:t>
      </w:r>
      <w:r w:rsidRPr="00E577F2">
        <w:rPr>
          <w:rFonts w:ascii="Times New Roman" w:hAnsi="Times New Roman" w:cs="Times New Roman"/>
          <w:sz w:val="32"/>
          <w:szCs w:val="32"/>
        </w:rPr>
        <w:t>and is responsible for profit or loss.</w:t>
      </w:r>
    </w:p>
    <w:p w:rsidR="00E443D4" w:rsidRDefault="00E443D4">
      <w:pPr>
        <w:rPr>
          <w:rFonts w:ascii="Times New Roman" w:hAnsi="Times New Roman" w:cs="Times New Roman"/>
          <w:sz w:val="24"/>
          <w:szCs w:val="24"/>
        </w:rPr>
      </w:pPr>
    </w:p>
    <w:p w:rsidR="00E577F2" w:rsidRDefault="00EC2A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</w:t>
      </w: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</w:t>
      </w: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443D4" w:rsidRDefault="00E577F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</w:t>
      </w:r>
      <w:r w:rsidR="00EC2AB7">
        <w:rPr>
          <w:rFonts w:ascii="Times New Roman" w:hAnsi="Times New Roman" w:cs="Times New Roman"/>
          <w:sz w:val="32"/>
          <w:szCs w:val="32"/>
        </w:rPr>
        <w:t xml:space="preserve">Graph </w:t>
      </w: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Graphs are a kind of language. </w:t>
      </w:r>
    </w:p>
    <w:p w:rsidR="002124E8" w:rsidRDefault="00EC2A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arious branches of knowledge make extensive use of graph to increase the understanding of relationship</w:t>
      </w:r>
      <w:r w:rsidR="009C7E6E">
        <w:rPr>
          <w:rFonts w:ascii="Times New Roman" w:hAnsi="Times New Roman" w:cs="Times New Roman"/>
          <w:sz w:val="32"/>
          <w:szCs w:val="32"/>
        </w:rPr>
        <w:t>s between variables</w:t>
      </w:r>
      <w:r>
        <w:rPr>
          <w:rFonts w:ascii="Times New Roman" w:hAnsi="Times New Roman" w:cs="Times New Roman"/>
          <w:sz w:val="32"/>
          <w:szCs w:val="32"/>
        </w:rPr>
        <w:t xml:space="preserve">. </w:t>
      </w:r>
    </w:p>
    <w:p w:rsidR="009C7E6E" w:rsidRDefault="00EC2A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Economists also use graphs </w:t>
      </w:r>
      <w:r w:rsidR="009C7E6E">
        <w:rPr>
          <w:rFonts w:ascii="Times New Roman" w:hAnsi="Times New Roman" w:cs="Times New Roman"/>
          <w:sz w:val="32"/>
          <w:szCs w:val="32"/>
        </w:rPr>
        <w:t>extensively.</w:t>
      </w:r>
    </w:p>
    <w:p w:rsidR="00EC2AB7" w:rsidRDefault="009C7E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graphs make the study of economics interesting, eye-catching and easy to remember.</w:t>
      </w:r>
      <w:r w:rsidR="00EC2AB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E577F2" w:rsidRDefault="00E577F2">
      <w:pPr>
        <w:rPr>
          <w:rFonts w:ascii="Times New Roman" w:hAnsi="Times New Roman" w:cs="Times New Roman"/>
          <w:sz w:val="32"/>
          <w:szCs w:val="32"/>
        </w:rPr>
      </w:pPr>
    </w:p>
    <w:p w:rsidR="009C7E6E" w:rsidRDefault="009C7E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o make a graph, we draw two straight lines at right angles to each other. The lines are called axes. Horizontal line is called x-axis and vertical line is called y-axis.</w:t>
      </w:r>
    </w:p>
    <w:p w:rsidR="009C7E6E" w:rsidRDefault="009C7E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lines divide the space into four quadrants. </w:t>
      </w:r>
    </w:p>
    <w:p w:rsidR="009C7E6E" w:rsidRDefault="009C7E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se two lines intersect each other at point O, which is called origin.</w:t>
      </w:r>
    </w:p>
    <w:p w:rsidR="009C7E6E" w:rsidRDefault="009C7E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Every point of graph represents a pair values called x and y.</w:t>
      </w:r>
    </w:p>
    <w:p w:rsidR="00875B56" w:rsidRDefault="00875B5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value are written as (</w:t>
      </w:r>
      <w:proofErr w:type="spellStart"/>
      <w:r>
        <w:rPr>
          <w:rFonts w:ascii="Times New Roman" w:hAnsi="Times New Roman" w:cs="Times New Roman"/>
          <w:sz w:val="32"/>
          <w:szCs w:val="32"/>
        </w:rPr>
        <w:t>x</w:t>
      </w:r>
      <w:proofErr w:type="gramStart"/>
      <w:r>
        <w:rPr>
          <w:rFonts w:ascii="Times New Roman" w:hAnsi="Times New Roman" w:cs="Times New Roman"/>
          <w:sz w:val="32"/>
          <w:szCs w:val="32"/>
        </w:rPr>
        <w:t>,y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>).</w:t>
      </w:r>
    </w:p>
    <w:p w:rsidR="002124E8" w:rsidRDefault="002124E8">
      <w:pPr>
        <w:rPr>
          <w:rFonts w:ascii="Times New Roman" w:hAnsi="Times New Roman" w:cs="Times New Roman"/>
          <w:sz w:val="32"/>
          <w:szCs w:val="32"/>
        </w:rPr>
      </w:pPr>
    </w:p>
    <w:p w:rsidR="002124E8" w:rsidRDefault="002124E8">
      <w:pPr>
        <w:rPr>
          <w:rFonts w:ascii="Times New Roman" w:hAnsi="Times New Roman" w:cs="Times New Roman"/>
          <w:sz w:val="32"/>
          <w:szCs w:val="32"/>
        </w:rPr>
      </w:pPr>
    </w:p>
    <w:p w:rsidR="002124E8" w:rsidRDefault="002124E8">
      <w:pPr>
        <w:rPr>
          <w:rFonts w:ascii="Times New Roman" w:hAnsi="Times New Roman" w:cs="Times New Roman"/>
          <w:sz w:val="32"/>
          <w:szCs w:val="32"/>
        </w:rPr>
      </w:pPr>
    </w:p>
    <w:p w:rsidR="002124E8" w:rsidRDefault="002124E8">
      <w:pPr>
        <w:rPr>
          <w:rFonts w:ascii="Times New Roman" w:hAnsi="Times New Roman" w:cs="Times New Roman"/>
          <w:sz w:val="32"/>
          <w:szCs w:val="32"/>
        </w:rPr>
      </w:pPr>
    </w:p>
    <w:p w:rsidR="00202EB0" w:rsidRDefault="00202EB0">
      <w:pPr>
        <w:rPr>
          <w:rFonts w:ascii="Times New Roman" w:hAnsi="Times New Roman" w:cs="Times New Roman"/>
          <w:sz w:val="32"/>
          <w:szCs w:val="32"/>
        </w:rPr>
      </w:pPr>
    </w:p>
    <w:p w:rsidR="00202EB0" w:rsidRDefault="00202EB0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C2AB7" w:rsidRDefault="00EC2AB7">
      <w:pPr>
        <w:rPr>
          <w:rFonts w:ascii="Times New Roman" w:hAnsi="Times New Roman" w:cs="Times New Roman"/>
          <w:sz w:val="32"/>
          <w:szCs w:val="32"/>
        </w:rPr>
      </w:pPr>
    </w:p>
    <w:p w:rsidR="00E97494" w:rsidRPr="00C54D89" w:rsidRDefault="00A52282">
      <w:pPr>
        <w:rPr>
          <w:rFonts w:ascii="Times New Roman" w:hAnsi="Times New Roman" w:cs="Times New Roman"/>
          <w:sz w:val="32"/>
          <w:szCs w:val="32"/>
        </w:rPr>
      </w:pPr>
      <w:r w:rsidRPr="00C54D89">
        <w:rPr>
          <w:rFonts w:ascii="Times New Roman" w:hAnsi="Times New Roman" w:cs="Times New Roman"/>
          <w:sz w:val="32"/>
          <w:szCs w:val="32"/>
        </w:rPr>
        <w:t xml:space="preserve">The sales maximization model postulates that oligopolistic firms seek to maximize sales after they have earned a satisfactory rate of profit to satisfy stockholders. </w:t>
      </w:r>
      <w:proofErr w:type="spellStart"/>
      <w:r w:rsidR="00E97494" w:rsidRPr="00C54D89">
        <w:rPr>
          <w:rFonts w:ascii="Times New Roman" w:hAnsi="Times New Roman" w:cs="Times New Roman"/>
          <w:sz w:val="32"/>
          <w:szCs w:val="32"/>
        </w:rPr>
        <w:t>Baumol</w:t>
      </w:r>
      <w:proofErr w:type="spellEnd"/>
      <w:r w:rsidR="00E97494" w:rsidRPr="00C54D89">
        <w:rPr>
          <w:rFonts w:ascii="Times New Roman" w:hAnsi="Times New Roman" w:cs="Times New Roman"/>
          <w:sz w:val="32"/>
          <w:szCs w:val="32"/>
        </w:rPr>
        <w:t xml:space="preserve"> argued that a larger firm may feel more secure , may be able to get better deals in the purchase of inputs and lower rates in borrowing money, and they have a better image with consumers, employees, and suppliers. </w:t>
      </w:r>
    </w:p>
    <w:p w:rsidR="00C54D89" w:rsidRDefault="00C54D89">
      <w:pPr>
        <w:rPr>
          <w:rFonts w:ascii="Times New Roman" w:hAnsi="Times New Roman" w:cs="Times New Roman"/>
          <w:sz w:val="24"/>
          <w:szCs w:val="24"/>
        </w:rPr>
      </w:pPr>
    </w:p>
    <w:p w:rsidR="00C54D89" w:rsidRDefault="00C54D89">
      <w:pPr>
        <w:rPr>
          <w:rFonts w:ascii="Times New Roman" w:hAnsi="Times New Roman" w:cs="Times New Roman"/>
          <w:sz w:val="24"/>
          <w:szCs w:val="24"/>
        </w:rPr>
      </w:pPr>
    </w:p>
    <w:p w:rsidR="00C54D89" w:rsidRDefault="00C54D89">
      <w:pPr>
        <w:rPr>
          <w:rFonts w:ascii="Times New Roman" w:hAnsi="Times New Roman" w:cs="Times New Roman"/>
          <w:sz w:val="24"/>
          <w:szCs w:val="24"/>
        </w:rPr>
      </w:pPr>
    </w:p>
    <w:p w:rsidR="00C54D89" w:rsidRDefault="00C54D89">
      <w:pPr>
        <w:rPr>
          <w:rFonts w:ascii="Times New Roman" w:hAnsi="Times New Roman" w:cs="Times New Roman"/>
          <w:sz w:val="24"/>
          <w:szCs w:val="24"/>
        </w:rPr>
      </w:pPr>
    </w:p>
    <w:p w:rsidR="00C54D89" w:rsidRDefault="00C54D89">
      <w:pPr>
        <w:rPr>
          <w:rFonts w:ascii="Times New Roman" w:hAnsi="Times New Roman" w:cs="Times New Roman"/>
          <w:sz w:val="24"/>
          <w:szCs w:val="24"/>
        </w:rPr>
      </w:pPr>
    </w:p>
    <w:p w:rsidR="00A31E0E" w:rsidRDefault="00A31E0E">
      <w:pPr>
        <w:rPr>
          <w:rFonts w:ascii="Times New Roman" w:hAnsi="Times New Roman" w:cs="Times New Roman"/>
          <w:sz w:val="24"/>
          <w:szCs w:val="24"/>
        </w:rPr>
      </w:pPr>
    </w:p>
    <w:p w:rsidR="00A31E0E" w:rsidRDefault="00A31E0E">
      <w:pPr>
        <w:rPr>
          <w:rFonts w:ascii="Times New Roman" w:hAnsi="Times New Roman" w:cs="Times New Roman"/>
          <w:sz w:val="24"/>
          <w:szCs w:val="24"/>
        </w:rPr>
      </w:pPr>
    </w:p>
    <w:p w:rsidR="00A31E0E" w:rsidRDefault="00A31E0E">
      <w:pPr>
        <w:rPr>
          <w:rFonts w:ascii="Times New Roman" w:hAnsi="Times New Roman" w:cs="Times New Roman"/>
          <w:sz w:val="24"/>
          <w:szCs w:val="24"/>
        </w:rPr>
      </w:pPr>
    </w:p>
    <w:p w:rsidR="00A52282" w:rsidRPr="00A31E0E" w:rsidRDefault="00E97494">
      <w:pPr>
        <w:rPr>
          <w:rFonts w:ascii="Times New Roman" w:hAnsi="Times New Roman" w:cs="Times New Roman"/>
          <w:sz w:val="32"/>
          <w:szCs w:val="32"/>
        </w:rPr>
      </w:pPr>
      <w:r w:rsidRPr="00A31E0E">
        <w:rPr>
          <w:rFonts w:ascii="Times New Roman" w:hAnsi="Times New Roman" w:cs="Times New Roman"/>
          <w:sz w:val="32"/>
          <w:szCs w:val="32"/>
        </w:rPr>
        <w:lastRenderedPageBreak/>
        <w:t>Some early empirical studies found that a strong correlation existed between salaries and sale, but not between sales an</w:t>
      </w:r>
      <w:r w:rsidR="0074449C" w:rsidRPr="00A31E0E">
        <w:rPr>
          <w:rFonts w:ascii="Times New Roman" w:hAnsi="Times New Roman" w:cs="Times New Roman"/>
          <w:sz w:val="32"/>
          <w:szCs w:val="32"/>
        </w:rPr>
        <w:t xml:space="preserve">d profits. More recent studies, however, </w:t>
      </w:r>
      <w:r w:rsidRPr="00A31E0E">
        <w:rPr>
          <w:rFonts w:ascii="Times New Roman" w:hAnsi="Times New Roman" w:cs="Times New Roman"/>
          <w:sz w:val="32"/>
          <w:szCs w:val="32"/>
        </w:rPr>
        <w:t xml:space="preserve">have found the opposite. </w:t>
      </w:r>
    </w:p>
    <w:p w:rsidR="0074449C" w:rsidRPr="00A31E0E" w:rsidRDefault="0074449C">
      <w:pPr>
        <w:rPr>
          <w:rFonts w:ascii="Times New Roman" w:hAnsi="Times New Roman" w:cs="Times New Roman"/>
          <w:sz w:val="32"/>
          <w:szCs w:val="32"/>
        </w:rPr>
      </w:pPr>
      <w:r w:rsidRPr="00A31E0E">
        <w:rPr>
          <w:rFonts w:ascii="Times New Roman" w:hAnsi="Times New Roman" w:cs="Times New Roman"/>
          <w:sz w:val="32"/>
          <w:szCs w:val="32"/>
        </w:rPr>
        <w:t xml:space="preserve">The sales maximization model is presented here because it is particularly relevant in oligopolistic markets. </w:t>
      </w:r>
    </w:p>
    <w:p w:rsidR="0074449C" w:rsidRPr="00A31E0E" w:rsidRDefault="00C54D89">
      <w:pPr>
        <w:rPr>
          <w:rFonts w:ascii="Times New Roman" w:hAnsi="Times New Roman" w:cs="Times New Roman"/>
          <w:sz w:val="32"/>
          <w:szCs w:val="32"/>
        </w:rPr>
      </w:pPr>
      <w:r w:rsidRPr="00A31E0E">
        <w:rPr>
          <w:rFonts w:ascii="Times New Roman" w:hAnsi="Times New Roman" w:cs="Times New Roman"/>
          <w:sz w:val="32"/>
          <w:szCs w:val="32"/>
        </w:rPr>
        <w:t xml:space="preserve">In general, </w:t>
      </w:r>
      <w:r w:rsidR="0074449C" w:rsidRPr="00A31E0E">
        <w:rPr>
          <w:rFonts w:ascii="Times New Roman" w:hAnsi="Times New Roman" w:cs="Times New Roman"/>
          <w:sz w:val="32"/>
          <w:szCs w:val="32"/>
        </w:rPr>
        <w:t>the profit rather than the sales maximization model provides the best vantage point from which to study the behavior of firms.</w:t>
      </w:r>
    </w:p>
    <w:p w:rsidR="00A31E0E" w:rsidRDefault="00A31E0E">
      <w:pPr>
        <w:rPr>
          <w:rFonts w:ascii="Times New Roman" w:hAnsi="Times New Roman" w:cs="Times New Roman"/>
          <w:sz w:val="28"/>
          <w:szCs w:val="28"/>
        </w:rPr>
      </w:pPr>
    </w:p>
    <w:p w:rsidR="00A31E0E" w:rsidRDefault="00A31E0E">
      <w:pPr>
        <w:rPr>
          <w:rFonts w:ascii="Times New Roman" w:hAnsi="Times New Roman" w:cs="Times New Roman"/>
          <w:sz w:val="28"/>
          <w:szCs w:val="28"/>
        </w:rPr>
      </w:pPr>
    </w:p>
    <w:p w:rsidR="00A31E0E" w:rsidRDefault="00A31E0E">
      <w:pPr>
        <w:rPr>
          <w:rFonts w:ascii="Times New Roman" w:hAnsi="Times New Roman" w:cs="Times New Roman"/>
          <w:sz w:val="28"/>
          <w:szCs w:val="28"/>
        </w:rPr>
      </w:pPr>
    </w:p>
    <w:p w:rsidR="00A31E0E" w:rsidRDefault="00A31E0E">
      <w:pPr>
        <w:rPr>
          <w:rFonts w:ascii="Times New Roman" w:hAnsi="Times New Roman" w:cs="Times New Roman"/>
          <w:sz w:val="28"/>
          <w:szCs w:val="28"/>
        </w:rPr>
      </w:pPr>
    </w:p>
    <w:p w:rsidR="005B682D" w:rsidRDefault="005B682D">
      <w:pPr>
        <w:rPr>
          <w:rFonts w:ascii="Times New Roman" w:hAnsi="Times New Roman" w:cs="Times New Roman"/>
          <w:sz w:val="32"/>
          <w:szCs w:val="32"/>
        </w:rPr>
      </w:pPr>
    </w:p>
    <w:p w:rsidR="005B682D" w:rsidRPr="00AA5CA1" w:rsidRDefault="00AA5CA1">
      <w:pPr>
        <w:rPr>
          <w:rFonts w:ascii="Times New Roman" w:hAnsi="Times New Roman" w:cs="Times New Roman"/>
          <w:b/>
          <w:sz w:val="40"/>
          <w:szCs w:val="32"/>
        </w:rPr>
      </w:pPr>
      <w:r w:rsidRPr="00AA5CA1">
        <w:rPr>
          <w:rFonts w:ascii="Times New Roman" w:hAnsi="Times New Roman" w:cs="Times New Roman"/>
          <w:b/>
          <w:sz w:val="40"/>
          <w:szCs w:val="32"/>
        </w:rPr>
        <w:t xml:space="preserve">                                </w:t>
      </w:r>
      <w:r>
        <w:rPr>
          <w:rFonts w:ascii="Times New Roman" w:hAnsi="Times New Roman" w:cs="Times New Roman"/>
          <w:b/>
          <w:sz w:val="40"/>
          <w:szCs w:val="32"/>
        </w:rPr>
        <w:t>Learning C</w:t>
      </w:r>
      <w:r w:rsidRPr="00AA5CA1">
        <w:rPr>
          <w:rFonts w:ascii="Times New Roman" w:hAnsi="Times New Roman" w:cs="Times New Roman"/>
          <w:b/>
          <w:sz w:val="40"/>
          <w:szCs w:val="32"/>
        </w:rPr>
        <w:t>urve</w:t>
      </w:r>
    </w:p>
    <w:p w:rsidR="005B682D" w:rsidRPr="005B682D" w:rsidRDefault="0056646E">
      <w:pPr>
        <w:rPr>
          <w:rFonts w:ascii="Times New Roman" w:hAnsi="Times New Roman" w:cs="Times New Roman"/>
          <w:sz w:val="28"/>
          <w:szCs w:val="28"/>
        </w:rPr>
      </w:pPr>
      <w:r w:rsidRPr="008172E9">
        <w:rPr>
          <w:rFonts w:ascii="Times New Roman" w:hAnsi="Times New Roman" w:cs="Times New Roman"/>
          <w:sz w:val="32"/>
          <w:szCs w:val="32"/>
        </w:rPr>
        <w:t xml:space="preserve">The learning curve shows the decline in the average input cost of production with rising cumulative total outputs over time. </w:t>
      </w:r>
    </w:p>
    <w:p w:rsidR="0056646E" w:rsidRDefault="0056646E">
      <w:pPr>
        <w:rPr>
          <w:rFonts w:ascii="Times New Roman" w:hAnsi="Times New Roman" w:cs="Times New Roman"/>
          <w:sz w:val="32"/>
          <w:szCs w:val="32"/>
        </w:rPr>
      </w:pPr>
      <w:r w:rsidRPr="008172E9">
        <w:rPr>
          <w:rFonts w:ascii="Times New Roman" w:hAnsi="Times New Roman" w:cs="Times New Roman"/>
          <w:sz w:val="32"/>
          <w:szCs w:val="32"/>
        </w:rPr>
        <w:t>For example, it might take 1000 hours to assemble the 100</w:t>
      </w:r>
      <w:r w:rsidRPr="008172E9">
        <w:rPr>
          <w:rFonts w:ascii="Times New Roman" w:hAnsi="Times New Roman" w:cs="Times New Roman"/>
          <w:sz w:val="32"/>
          <w:szCs w:val="32"/>
          <w:vertAlign w:val="superscript"/>
        </w:rPr>
        <w:t>th</w:t>
      </w:r>
      <w:r w:rsidRPr="008172E9">
        <w:rPr>
          <w:rFonts w:ascii="Times New Roman" w:hAnsi="Times New Roman" w:cs="Times New Roman"/>
          <w:sz w:val="32"/>
          <w:szCs w:val="32"/>
        </w:rPr>
        <w:t xml:space="preserve"> aircraft, but only 700 hours to assemble the 200</w:t>
      </w:r>
      <w:r w:rsidRPr="008172E9">
        <w:rPr>
          <w:rFonts w:ascii="Times New Roman" w:hAnsi="Times New Roman" w:cs="Times New Roman"/>
          <w:sz w:val="32"/>
          <w:szCs w:val="32"/>
          <w:vertAlign w:val="superscript"/>
        </w:rPr>
        <w:t>th</w:t>
      </w:r>
      <w:r w:rsidRPr="008172E9">
        <w:rPr>
          <w:rFonts w:ascii="Times New Roman" w:hAnsi="Times New Roman" w:cs="Times New Roman"/>
          <w:sz w:val="32"/>
          <w:szCs w:val="32"/>
        </w:rPr>
        <w:t xml:space="preserve"> aircraft because managers and workers become more efficient as they gain production experience.</w:t>
      </w:r>
      <w:r w:rsidR="008172E9" w:rsidRPr="008172E9">
        <w:rPr>
          <w:rFonts w:ascii="Times New Roman" w:hAnsi="Times New Roman" w:cs="Times New Roman"/>
          <w:sz w:val="32"/>
          <w:szCs w:val="32"/>
        </w:rPr>
        <w:t xml:space="preserve"> The learning curve is negatively sloped and convex to the origin, indicating that average input costs decline at a decreasing rate as cumulative total output rises. </w:t>
      </w:r>
    </w:p>
    <w:p w:rsidR="005B682D" w:rsidRDefault="005B682D">
      <w:pPr>
        <w:rPr>
          <w:rFonts w:ascii="Times New Roman" w:hAnsi="Times New Roman" w:cs="Times New Roman"/>
          <w:sz w:val="32"/>
          <w:szCs w:val="32"/>
        </w:rPr>
      </w:pPr>
    </w:p>
    <w:p w:rsidR="005B682D" w:rsidRDefault="005B682D">
      <w:pPr>
        <w:rPr>
          <w:rFonts w:ascii="Times New Roman" w:hAnsi="Times New Roman" w:cs="Times New Roman"/>
          <w:sz w:val="32"/>
          <w:szCs w:val="32"/>
        </w:rPr>
      </w:pPr>
    </w:p>
    <w:p w:rsidR="005B682D" w:rsidRDefault="005B682D">
      <w:pPr>
        <w:rPr>
          <w:rFonts w:ascii="Times New Roman" w:hAnsi="Times New Roman" w:cs="Times New Roman"/>
          <w:sz w:val="32"/>
          <w:szCs w:val="32"/>
        </w:rPr>
      </w:pPr>
    </w:p>
    <w:p w:rsidR="002C02D1" w:rsidRDefault="008172E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The learning curve can be expressed algebraically as follows: </w:t>
      </w:r>
    </w:p>
    <w:p w:rsidR="008172E9" w:rsidRDefault="002C02D1"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</w:t>
      </w:r>
      <w:r w:rsidR="008172E9" w:rsidRPr="002C02D1">
        <w:rPr>
          <w:rFonts w:ascii="Times New Roman" w:hAnsi="Times New Roman" w:cs="Times New Roman"/>
          <w:b/>
          <w:position w:val="-10"/>
          <w:sz w:val="32"/>
          <w:szCs w:val="3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pt;height:18pt" o:ole="">
            <v:imagedata r:id="rId4" o:title=""/>
          </v:shape>
          <o:OLEObject Type="Embed" ProgID="Equation.DSMT4" ShapeID="_x0000_i1025" DrawAspect="Content" ObjectID="_1664930352" r:id="rId5"/>
        </w:object>
      </w:r>
      <w:r>
        <w:rPr>
          <w:rFonts w:ascii="Times New Roman" w:hAnsi="Times New Roman" w:cs="Times New Roman"/>
          <w:b/>
          <w:sz w:val="32"/>
          <w:szCs w:val="32"/>
        </w:rPr>
        <w:t xml:space="preserve">                               (1)</w:t>
      </w:r>
    </w:p>
    <w:p w:rsidR="00AA5CA1" w:rsidRDefault="002C02D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ere C is the average input co</w:t>
      </w:r>
      <w:r w:rsidR="00AA5CA1">
        <w:rPr>
          <w:rFonts w:ascii="Times New Roman" w:hAnsi="Times New Roman" w:cs="Times New Roman"/>
          <w:sz w:val="32"/>
          <w:szCs w:val="32"/>
        </w:rPr>
        <w:t xml:space="preserve">st of the Q </w:t>
      </w:r>
      <w:proofErr w:type="spellStart"/>
      <w:proofErr w:type="gramStart"/>
      <w:r w:rsidR="00AA5CA1">
        <w:rPr>
          <w:rFonts w:ascii="Times New Roman" w:hAnsi="Times New Roman" w:cs="Times New Roman"/>
          <w:sz w:val="32"/>
          <w:szCs w:val="32"/>
        </w:rPr>
        <w:t>th</w:t>
      </w:r>
      <w:proofErr w:type="spellEnd"/>
      <w:proofErr w:type="gramEnd"/>
      <w:r w:rsidR="00AA5CA1">
        <w:rPr>
          <w:rFonts w:ascii="Times New Roman" w:hAnsi="Times New Roman" w:cs="Times New Roman"/>
          <w:sz w:val="32"/>
          <w:szCs w:val="32"/>
        </w:rPr>
        <w:t xml:space="preserve"> unit of output, </w:t>
      </w:r>
    </w:p>
    <w:p w:rsidR="008172E9" w:rsidRDefault="00AA5CA1">
      <w:pPr>
        <w:rPr>
          <w:rFonts w:ascii="Times New Roman" w:hAnsi="Times New Roman" w:cs="Times New Roman"/>
          <w:sz w:val="32"/>
          <w:szCs w:val="32"/>
        </w:rPr>
      </w:pP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a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C02D1">
        <w:rPr>
          <w:rFonts w:ascii="Times New Roman" w:hAnsi="Times New Roman" w:cs="Times New Roman"/>
          <w:sz w:val="32"/>
          <w:szCs w:val="32"/>
        </w:rPr>
        <w:t xml:space="preserve">is the average cost of the first unit of output and b will be negative because the average input cost declines with increase in cumulative total output. The greater the absolute value of b, the faster the average input cost declines. </w:t>
      </w:r>
    </w:p>
    <w:p w:rsidR="002C02D1" w:rsidRDefault="00E634A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aking the logarithm of both sides of equation 1, we get</w:t>
      </w:r>
    </w:p>
    <w:p w:rsidR="00E634A4" w:rsidRDefault="00E634A4">
      <w:pPr>
        <w:rPr>
          <w:rFonts w:ascii="Times New Roman" w:hAnsi="Times New Roman" w:cs="Times New Roman"/>
          <w:sz w:val="32"/>
          <w:szCs w:val="32"/>
        </w:rPr>
      </w:pPr>
      <w:r>
        <w:t xml:space="preserve">                                                             </w:t>
      </w:r>
      <w:r w:rsidRPr="00E634A4">
        <w:rPr>
          <w:rFonts w:ascii="Times New Roman" w:hAnsi="Times New Roman" w:cs="Times New Roman"/>
          <w:sz w:val="32"/>
          <w:szCs w:val="32"/>
        </w:rPr>
        <w:t xml:space="preserve">  </w:t>
      </w:r>
      <w:r w:rsidRPr="00E634A4">
        <w:rPr>
          <w:rFonts w:ascii="Times New Roman" w:hAnsi="Times New Roman" w:cs="Times New Roman"/>
          <w:position w:val="-10"/>
          <w:sz w:val="32"/>
          <w:szCs w:val="32"/>
        </w:rPr>
        <w:object w:dxaOrig="2160" w:dyaOrig="320">
          <v:shape id="_x0000_i1026" type="#_x0000_t75" style="width:108pt;height:15.9pt" o:ole="">
            <v:imagedata r:id="rId6" o:title=""/>
          </v:shape>
          <o:OLEObject Type="Embed" ProgID="Equation.DSMT4" ShapeID="_x0000_i1026" DrawAspect="Content" ObjectID="_1664930353" r:id="rId7"/>
        </w:object>
      </w:r>
    </w:p>
    <w:p w:rsidR="00AF7042" w:rsidRDefault="00E634A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ere b is the slope of learning curve</w:t>
      </w:r>
      <w:r w:rsidR="00AF7042">
        <w:rPr>
          <w:rFonts w:ascii="Times New Roman" w:hAnsi="Times New Roman" w:cs="Times New Roman"/>
          <w:sz w:val="32"/>
          <w:szCs w:val="32"/>
        </w:rPr>
        <w:t>.</w:t>
      </w:r>
    </w:p>
    <w:p w:rsidR="00AA5CA1" w:rsidRPr="00E634A4" w:rsidRDefault="00AA5CA1">
      <w:pPr>
        <w:rPr>
          <w:rFonts w:ascii="Times New Roman" w:hAnsi="Times New Roman" w:cs="Times New Roman"/>
          <w:sz w:val="32"/>
          <w:szCs w:val="32"/>
        </w:rPr>
      </w:pPr>
    </w:p>
    <w:sectPr w:rsidR="00AA5CA1" w:rsidRPr="00E634A4" w:rsidSect="00B653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B10C4D"/>
    <w:rsid w:val="000272C2"/>
    <w:rsid w:val="00031CB4"/>
    <w:rsid w:val="000B75F0"/>
    <w:rsid w:val="0011617E"/>
    <w:rsid w:val="001B5A9D"/>
    <w:rsid w:val="001E7CA0"/>
    <w:rsid w:val="00202EB0"/>
    <w:rsid w:val="002124E8"/>
    <w:rsid w:val="00263DFF"/>
    <w:rsid w:val="00267039"/>
    <w:rsid w:val="00275BB3"/>
    <w:rsid w:val="002C02D1"/>
    <w:rsid w:val="00385871"/>
    <w:rsid w:val="003E2F7C"/>
    <w:rsid w:val="00467AA1"/>
    <w:rsid w:val="004D2C93"/>
    <w:rsid w:val="004D5092"/>
    <w:rsid w:val="00546A00"/>
    <w:rsid w:val="0056646E"/>
    <w:rsid w:val="005B682D"/>
    <w:rsid w:val="006760FF"/>
    <w:rsid w:val="00682FE2"/>
    <w:rsid w:val="006B7928"/>
    <w:rsid w:val="006B79C2"/>
    <w:rsid w:val="0074449C"/>
    <w:rsid w:val="00754F28"/>
    <w:rsid w:val="007B44FE"/>
    <w:rsid w:val="008172E9"/>
    <w:rsid w:val="0085389E"/>
    <w:rsid w:val="00875B56"/>
    <w:rsid w:val="009248E1"/>
    <w:rsid w:val="009C7E6E"/>
    <w:rsid w:val="00A26844"/>
    <w:rsid w:val="00A31E0E"/>
    <w:rsid w:val="00A52282"/>
    <w:rsid w:val="00AA5CA1"/>
    <w:rsid w:val="00AE4AA2"/>
    <w:rsid w:val="00AF7042"/>
    <w:rsid w:val="00B10C4D"/>
    <w:rsid w:val="00B65354"/>
    <w:rsid w:val="00B93345"/>
    <w:rsid w:val="00C54D89"/>
    <w:rsid w:val="00DA30EA"/>
    <w:rsid w:val="00DD6EB4"/>
    <w:rsid w:val="00E443D4"/>
    <w:rsid w:val="00E51197"/>
    <w:rsid w:val="00E577F2"/>
    <w:rsid w:val="00E61749"/>
    <w:rsid w:val="00E61BF0"/>
    <w:rsid w:val="00E634A4"/>
    <w:rsid w:val="00E74BE1"/>
    <w:rsid w:val="00E97494"/>
    <w:rsid w:val="00EC2AB7"/>
    <w:rsid w:val="00EE3BE9"/>
    <w:rsid w:val="00F03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3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6</TotalTime>
  <Pages>1</Pages>
  <Words>1235</Words>
  <Characters>704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Rajindar</cp:lastModifiedBy>
  <cp:revision>26</cp:revision>
  <dcterms:created xsi:type="dcterms:W3CDTF">2020-03-18T03:12:00Z</dcterms:created>
  <dcterms:modified xsi:type="dcterms:W3CDTF">2020-10-23T10:53:00Z</dcterms:modified>
</cp:coreProperties>
</file>